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01AD" w:rsidRPr="00F201AD" w:rsidRDefault="0085375A" w:rsidP="002E5D6E">
      <w:pPr>
        <w:autoSpaceDE w:val="0"/>
        <w:autoSpaceDN w:val="0"/>
        <w:adjustRightInd w:val="0"/>
        <w:spacing w:after="18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  <w:r>
        <w:rPr>
          <w:rFonts w:ascii="Arial" w:eastAsia="Calibri" w:hAnsi="Arial" w:cs="Arial"/>
          <w:b/>
          <w:bCs/>
          <w:lang w:val="en-US"/>
        </w:rPr>
        <w:t>Alder Brook Stage 6 Progression Map</w:t>
      </w:r>
    </w:p>
    <w:tbl>
      <w:tblPr>
        <w:tblStyle w:val="TableGrid"/>
        <w:tblW w:w="11057" w:type="dxa"/>
        <w:tblInd w:w="-452" w:type="dxa"/>
        <w:tblLayout w:type="fixed"/>
        <w:tblCellMar>
          <w:top w:w="72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276"/>
        <w:gridCol w:w="9781"/>
      </w:tblGrid>
      <w:tr w:rsidR="0085375A" w:rsidRPr="00BF6A2C" w:rsidTr="0085375A">
        <w:trPr>
          <w:cantSplit/>
          <w:trHeight w:val="278"/>
        </w:trPr>
        <w:tc>
          <w:tcPr>
            <w:tcW w:w="1276" w:type="dxa"/>
            <w:vMerge w:val="restart"/>
          </w:tcPr>
          <w:p w:rsidR="0085375A" w:rsidRPr="00964E15" w:rsidRDefault="0085375A" w:rsidP="00964E15">
            <w:pPr>
              <w:autoSpaceDE w:val="0"/>
              <w:autoSpaceDN w:val="0"/>
              <w:adjustRightInd w:val="0"/>
              <w:jc w:val="center"/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</w:pPr>
            <w:r w:rsidRPr="00864F43"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  <w:t>Domain</w:t>
            </w:r>
          </w:p>
        </w:tc>
        <w:tc>
          <w:tcPr>
            <w:tcW w:w="9781" w:type="dxa"/>
            <w:vMerge w:val="restart"/>
          </w:tcPr>
          <w:p w:rsidR="0085375A" w:rsidRPr="00964E15" w:rsidRDefault="0085375A" w:rsidP="00964E15">
            <w:pPr>
              <w:autoSpaceDE w:val="0"/>
              <w:autoSpaceDN w:val="0"/>
              <w:adjustRightInd w:val="0"/>
              <w:jc w:val="center"/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</w:pPr>
            <w:r w:rsidRPr="00416433"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  <w:t>National Curriculum attainment target</w:t>
            </w:r>
          </w:p>
        </w:tc>
      </w:tr>
      <w:tr w:rsidR="0085375A" w:rsidRPr="00BF6A2C" w:rsidTr="0085375A">
        <w:trPr>
          <w:cantSplit/>
          <w:trHeight w:val="539"/>
        </w:trPr>
        <w:tc>
          <w:tcPr>
            <w:tcW w:w="1276" w:type="dxa"/>
            <w:vMerge/>
          </w:tcPr>
          <w:p w:rsidR="0085375A" w:rsidRPr="00864F43" w:rsidRDefault="0085375A" w:rsidP="00F4249A">
            <w:pPr>
              <w:tabs>
                <w:tab w:val="left" w:pos="680"/>
              </w:tabs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781" w:type="dxa"/>
            <w:vMerge/>
          </w:tcPr>
          <w:p w:rsidR="0085375A" w:rsidRDefault="0085375A" w:rsidP="005E4E3F">
            <w:pPr>
              <w:autoSpaceDE w:val="0"/>
              <w:autoSpaceDN w:val="0"/>
              <w:adjustRightInd w:val="0"/>
              <w:rPr>
                <w:rFonts w:ascii="SyntaxLTStd-Bold" w:eastAsia="Calibri" w:hAnsi="SyntaxLTStd-Bold" w:cs="SyntaxLTStd-Bold"/>
                <w:b/>
                <w:bCs/>
                <w:sz w:val="20"/>
                <w:szCs w:val="20"/>
                <w:lang w:val="en-US"/>
              </w:rPr>
            </w:pPr>
          </w:p>
        </w:tc>
      </w:tr>
      <w:tr w:rsidR="0085375A" w:rsidRPr="00BF6A2C" w:rsidTr="0085375A">
        <w:trPr>
          <w:trHeight w:val="323"/>
        </w:trPr>
        <w:tc>
          <w:tcPr>
            <w:tcW w:w="1276" w:type="dxa"/>
            <w:vMerge w:val="restart"/>
            <w:textDirection w:val="btLr"/>
            <w:vAlign w:val="center"/>
          </w:tcPr>
          <w:p w:rsidR="0085375A" w:rsidRPr="00764505" w:rsidRDefault="0085375A" w:rsidP="00CB0069">
            <w:pPr>
              <w:ind w:left="113" w:right="113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4505">
              <w:rPr>
                <w:rFonts w:ascii="Arial" w:hAnsi="Arial" w:cs="Arial"/>
                <w:b/>
                <w:sz w:val="18"/>
                <w:szCs w:val="18"/>
              </w:rPr>
              <w:t>Number – Number and place value</w:t>
            </w:r>
          </w:p>
        </w:tc>
        <w:tc>
          <w:tcPr>
            <w:tcW w:w="9781" w:type="dxa"/>
            <w:vAlign w:val="center"/>
          </w:tcPr>
          <w:p w:rsidR="0085375A" w:rsidRPr="00764505" w:rsidRDefault="0085375A" w:rsidP="00AA40DF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Read, write, order and compare numbers up to 10 000 000 and determine the value of each digit</w:t>
            </w:r>
          </w:p>
        </w:tc>
      </w:tr>
      <w:tr w:rsidR="0085375A" w:rsidRPr="00BF6A2C" w:rsidTr="0085375A">
        <w:trPr>
          <w:trHeight w:val="89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006B14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Round any whole number to a required degree of accuracy</w:t>
            </w:r>
          </w:p>
        </w:tc>
      </w:tr>
      <w:tr w:rsidR="0085375A" w:rsidRPr="00BF6A2C" w:rsidTr="0085375A">
        <w:trPr>
          <w:trHeight w:val="161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006B14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Use negative numbers in context, and calculate intervals across zero</w:t>
            </w:r>
          </w:p>
        </w:tc>
      </w:tr>
      <w:tr w:rsidR="0085375A" w:rsidRPr="00BF6A2C" w:rsidTr="0085375A">
        <w:trPr>
          <w:trHeight w:val="206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B310FB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Solve number and practical problems that involve all of the above</w:t>
            </w:r>
          </w:p>
        </w:tc>
      </w:tr>
      <w:tr w:rsidR="0085375A" w:rsidRPr="00BF6A2C" w:rsidTr="0085375A">
        <w:trPr>
          <w:trHeight w:val="386"/>
        </w:trPr>
        <w:tc>
          <w:tcPr>
            <w:tcW w:w="1276" w:type="dxa"/>
            <w:vMerge w:val="restart"/>
            <w:textDirection w:val="btLr"/>
            <w:vAlign w:val="center"/>
          </w:tcPr>
          <w:p w:rsidR="0085375A" w:rsidRPr="00764505" w:rsidRDefault="0085375A" w:rsidP="00A742AB">
            <w:pPr>
              <w:ind w:left="113" w:right="113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4505">
              <w:rPr>
                <w:rFonts w:ascii="Arial" w:eastAsia="Calibri" w:hAnsi="Arial" w:cs="Arial"/>
                <w:b/>
                <w:bCs/>
                <w:sz w:val="18"/>
                <w:szCs w:val="18"/>
                <w:lang w:val="en-US"/>
              </w:rPr>
              <w:t xml:space="preserve">Number – Addition, </w:t>
            </w:r>
            <w:r w:rsidRPr="00764505">
              <w:rPr>
                <w:rFonts w:ascii="Arial" w:hAnsi="Arial" w:cs="Arial"/>
                <w:b/>
                <w:sz w:val="18"/>
                <w:szCs w:val="18"/>
              </w:rPr>
              <w:t>subtraction</w:t>
            </w:r>
            <w:r w:rsidRPr="00764505">
              <w:rPr>
                <w:rFonts w:ascii="Arial" w:eastAsia="Calibri" w:hAnsi="Arial" w:cs="Arial"/>
                <w:b/>
                <w:bCs/>
                <w:sz w:val="18"/>
                <w:szCs w:val="18"/>
                <w:lang w:val="en-US"/>
              </w:rPr>
              <w:t>, multiplication and division</w:t>
            </w:r>
          </w:p>
        </w:tc>
        <w:tc>
          <w:tcPr>
            <w:tcW w:w="9781" w:type="dxa"/>
            <w:vAlign w:val="center"/>
          </w:tcPr>
          <w:p w:rsidR="0085375A" w:rsidRPr="00764505" w:rsidRDefault="0085375A" w:rsidP="00AA40DF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Multiply multi-digit numbers up to 4 digits by a two-digit whole number using the formal written method of long multiplication</w:t>
            </w:r>
          </w:p>
        </w:tc>
      </w:tr>
      <w:tr w:rsidR="0085375A" w:rsidRPr="00BF6A2C" w:rsidTr="0085375A">
        <w:trPr>
          <w:trHeight w:val="683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4649A9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Divide numbers up to 4 digits by a two-digit whole number using the formal written method of long division, and interpret remainders as whole number remainders, fractions, or by rounding, as appropriate for the context</w:t>
            </w:r>
          </w:p>
        </w:tc>
      </w:tr>
      <w:tr w:rsidR="0085375A" w:rsidRPr="00BF6A2C" w:rsidTr="0085375A">
        <w:trPr>
          <w:trHeight w:val="467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C72D10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Divide numbers up to 4 digits by a two-digit number using the formal written method of short division where appropriate, interpreting remainders according to the context</w:t>
            </w:r>
          </w:p>
        </w:tc>
      </w:tr>
      <w:tr w:rsidR="0085375A" w:rsidRPr="00BF6A2C" w:rsidTr="0085375A">
        <w:trPr>
          <w:trHeight w:val="179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C324C7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Perform mental calculations, including with mixed operations and large numbers</w:t>
            </w:r>
          </w:p>
        </w:tc>
      </w:tr>
      <w:tr w:rsidR="0085375A" w:rsidRPr="00BF6A2C" w:rsidTr="0085375A">
        <w:trPr>
          <w:trHeight w:val="170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566FDA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Identify common factors, common multiples and prime numbers</w:t>
            </w:r>
          </w:p>
        </w:tc>
      </w:tr>
      <w:tr w:rsidR="0085375A" w:rsidRPr="00BF6A2C" w:rsidTr="0085375A">
        <w:trPr>
          <w:trHeight w:val="116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BA498C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Use their knowledge of the order of operations to carry out calculations involving the four operations</w:t>
            </w:r>
          </w:p>
        </w:tc>
      </w:tr>
      <w:tr w:rsidR="0085375A" w:rsidRPr="00BF6A2C" w:rsidTr="0085375A">
        <w:trPr>
          <w:trHeight w:val="53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D11E54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Solve addition and subtraction multi-step problems in contexts, deciding which operations and methods to use and why</w:t>
            </w:r>
          </w:p>
        </w:tc>
      </w:tr>
      <w:tr w:rsidR="0085375A" w:rsidRPr="00BF6A2C" w:rsidTr="0085375A">
        <w:trPr>
          <w:trHeight w:val="179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566FDA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Solve problems involving addition, subtraction, multiplication and division</w:t>
            </w:r>
          </w:p>
        </w:tc>
      </w:tr>
      <w:tr w:rsidR="0085375A" w:rsidRPr="00BF6A2C" w:rsidTr="0085375A">
        <w:trPr>
          <w:trHeight w:val="287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FE258A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Use estimation to check answers to calculations and determine, in the context of a problem, an appropriate degree of accuracy</w:t>
            </w:r>
          </w:p>
        </w:tc>
      </w:tr>
      <w:tr w:rsidR="0085375A" w:rsidRPr="00BF6A2C" w:rsidTr="0085375A">
        <w:trPr>
          <w:trHeight w:val="215"/>
        </w:trPr>
        <w:tc>
          <w:tcPr>
            <w:tcW w:w="1276" w:type="dxa"/>
            <w:vMerge w:val="restart"/>
            <w:textDirection w:val="btLr"/>
            <w:vAlign w:val="center"/>
          </w:tcPr>
          <w:p w:rsidR="0085375A" w:rsidRPr="00764505" w:rsidRDefault="0085375A" w:rsidP="004A5AC9">
            <w:pPr>
              <w:ind w:left="113" w:right="113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4505">
              <w:rPr>
                <w:rFonts w:ascii="Arial" w:eastAsia="Calibri" w:hAnsi="Arial" w:cs="Arial"/>
                <w:b/>
                <w:bCs/>
                <w:sz w:val="18"/>
                <w:szCs w:val="18"/>
                <w:lang w:val="en-US"/>
              </w:rPr>
              <w:t>Number – Fractions (including decimals and percentages)</w:t>
            </w:r>
          </w:p>
        </w:tc>
        <w:tc>
          <w:tcPr>
            <w:tcW w:w="9781" w:type="dxa"/>
            <w:vAlign w:val="center"/>
          </w:tcPr>
          <w:p w:rsidR="0085375A" w:rsidRPr="00764505" w:rsidRDefault="0085375A" w:rsidP="008449C4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Use common factors to simplify fractions; use common multiples to express fractions in the same denomination</w:t>
            </w:r>
          </w:p>
        </w:tc>
      </w:tr>
      <w:tr w:rsidR="0085375A" w:rsidRPr="00BF6A2C" w:rsidTr="0085375A">
        <w:trPr>
          <w:trHeight w:val="89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566FDA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Compare and order fractions, including fractions &gt; 1</w:t>
            </w:r>
          </w:p>
        </w:tc>
      </w:tr>
      <w:tr w:rsidR="0085375A" w:rsidRPr="00BF6A2C" w:rsidTr="0085375A">
        <w:trPr>
          <w:trHeight w:val="422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012352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Add and subtract fractions with different denominators and mixed numbers, using the concept of equivalent fractions</w:t>
            </w:r>
          </w:p>
        </w:tc>
      </w:tr>
      <w:tr w:rsidR="0085375A" w:rsidRPr="00BF6A2C" w:rsidTr="0085375A">
        <w:trPr>
          <w:trHeight w:val="125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8534F0">
            <w:pPr>
              <w:autoSpaceDE w:val="0"/>
              <w:autoSpaceDN w:val="0"/>
              <w:adjustRightInd w:val="0"/>
              <w:rPr>
                <w:rFonts w:ascii="Arial" w:hAnsi="Arial" w:cs="Arial"/>
                <w:sz w:val="17"/>
                <w:szCs w:val="17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 xml:space="preserve">Multiply simple pairs of proper fractions, writing the answer in its simplest form [for example, </w:t>
            </w:r>
            <w:r w:rsidRPr="00764505">
              <w:rPr>
                <w:rFonts w:ascii="Arial" w:eastAsia="Calibri" w:hAnsi="Arial" w:cs="Arial"/>
                <w:position w:val="-14"/>
                <w:sz w:val="17"/>
                <w:szCs w:val="17"/>
                <w:lang w:val="en-US"/>
              </w:rPr>
              <w:object w:dxaOrig="1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8.75pt" o:ole="">
                  <v:imagedata r:id="rId8" o:title=""/>
                </v:shape>
                <o:OLEObject Type="Embed" ProgID="Equation.DSMT4" ShapeID="_x0000_i1025" DrawAspect="Content" ObjectID="_1668423243" r:id="rId9"/>
              </w:object>
            </w: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 xml:space="preserve"> × </w:t>
            </w:r>
            <w:r w:rsidRPr="00764505">
              <w:rPr>
                <w:rFonts w:ascii="Arial" w:eastAsia="Calibri" w:hAnsi="Arial" w:cs="Arial"/>
                <w:position w:val="-14"/>
                <w:sz w:val="17"/>
                <w:szCs w:val="17"/>
                <w:lang w:val="en-US"/>
              </w:rPr>
              <w:object w:dxaOrig="180" w:dyaOrig="380">
                <v:shape id="_x0000_i1026" type="#_x0000_t75" style="width:9pt;height:18.75pt" o:ole="">
                  <v:imagedata r:id="rId10" o:title=""/>
                </v:shape>
                <o:OLEObject Type="Embed" ProgID="Equation.DSMT4" ShapeID="_x0000_i1026" DrawAspect="Content" ObjectID="_1668423244" r:id="rId11"/>
              </w:object>
            </w: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 xml:space="preserve"> = </w:t>
            </w:r>
            <w:r w:rsidRPr="00764505">
              <w:rPr>
                <w:rFonts w:ascii="Arial" w:eastAsia="Calibri" w:hAnsi="Arial" w:cs="Arial"/>
                <w:position w:val="-14"/>
                <w:sz w:val="17"/>
                <w:szCs w:val="17"/>
                <w:lang w:val="en-US"/>
              </w:rPr>
              <w:object w:dxaOrig="180" w:dyaOrig="380">
                <v:shape id="_x0000_i1027" type="#_x0000_t75" style="width:9pt;height:18.75pt" o:ole="">
                  <v:imagedata r:id="rId12" o:title=""/>
                </v:shape>
                <o:OLEObject Type="Embed" ProgID="Equation.DSMT4" ShapeID="_x0000_i1027" DrawAspect="Content" ObjectID="_1668423245" r:id="rId13"/>
              </w:object>
            </w: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]</w:t>
            </w:r>
          </w:p>
        </w:tc>
      </w:tr>
      <w:tr w:rsidR="0085375A" w:rsidRPr="00BF6A2C" w:rsidTr="0085375A">
        <w:trPr>
          <w:trHeight w:val="62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ED11FF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7"/>
                <w:szCs w:val="17"/>
                <w:lang w:val="en-US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 xml:space="preserve">Divide proper fractions by whole numbers [for example, </w:t>
            </w:r>
            <w:r w:rsidRPr="00764505">
              <w:rPr>
                <w:rFonts w:ascii="Arial" w:eastAsia="Calibri" w:hAnsi="Arial" w:cs="Arial"/>
                <w:position w:val="-14"/>
                <w:sz w:val="17"/>
                <w:szCs w:val="17"/>
                <w:lang w:val="en-US"/>
              </w:rPr>
              <w:object w:dxaOrig="180" w:dyaOrig="380">
                <v:shape id="_x0000_i1028" type="#_x0000_t75" style="width:9pt;height:18.75pt" o:ole="">
                  <v:imagedata r:id="rId14" o:title=""/>
                </v:shape>
                <o:OLEObject Type="Embed" ProgID="Equation.DSMT4" ShapeID="_x0000_i1028" DrawAspect="Content" ObjectID="_1668423246" r:id="rId15"/>
              </w:object>
            </w: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 xml:space="preserve"> ÷ 2 = </w:t>
            </w:r>
            <w:r w:rsidRPr="00764505">
              <w:rPr>
                <w:rFonts w:ascii="Arial" w:eastAsia="Calibri" w:hAnsi="Arial" w:cs="Arial"/>
                <w:position w:val="-14"/>
                <w:sz w:val="17"/>
                <w:szCs w:val="17"/>
                <w:lang w:val="en-US"/>
              </w:rPr>
              <w:object w:dxaOrig="180" w:dyaOrig="380">
                <v:shape id="_x0000_i1029" type="#_x0000_t75" style="width:9pt;height:18.75pt" o:ole="">
                  <v:imagedata r:id="rId16" o:title=""/>
                </v:shape>
                <o:OLEObject Type="Embed" ProgID="Equation.DSMT4" ShapeID="_x0000_i1029" DrawAspect="Content" ObjectID="_1668423247" r:id="rId17"/>
              </w:object>
            </w: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]</w:t>
            </w:r>
          </w:p>
        </w:tc>
      </w:tr>
      <w:tr w:rsidR="0085375A" w:rsidRPr="00BF6A2C" w:rsidTr="0085375A">
        <w:trPr>
          <w:trHeight w:val="134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9A09C0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7"/>
                <w:szCs w:val="17"/>
                <w:lang w:val="en-US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 xml:space="preserve">Associate a fraction with division and calculate decimal fraction equivalents [for example, 0·375] for a simple fraction [for example, </w:t>
            </w:r>
            <w:r w:rsidRPr="00764505">
              <w:rPr>
                <w:rFonts w:ascii="Arial" w:eastAsia="Calibri" w:hAnsi="Arial" w:cs="Arial"/>
                <w:position w:val="-14"/>
                <w:sz w:val="17"/>
                <w:szCs w:val="17"/>
                <w:lang w:val="en-US"/>
              </w:rPr>
              <w:object w:dxaOrig="180" w:dyaOrig="380">
                <v:shape id="_x0000_i1030" type="#_x0000_t75" style="width:9pt;height:18.75pt" o:ole="">
                  <v:imagedata r:id="rId18" o:title=""/>
                </v:shape>
                <o:OLEObject Type="Embed" ProgID="Equation.DSMT4" ShapeID="_x0000_i1030" DrawAspect="Content" ObjectID="_1668423248" r:id="rId19"/>
              </w:object>
            </w: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]</w:t>
            </w:r>
          </w:p>
        </w:tc>
      </w:tr>
      <w:tr w:rsidR="0085375A" w:rsidRPr="00BF6A2C" w:rsidTr="0085375A">
        <w:trPr>
          <w:trHeight w:val="233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C50F04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7"/>
                <w:szCs w:val="17"/>
                <w:lang w:val="en-US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Identify the value of each digit in numbers given to three decimal places and multiply and divide numbers by 10, 100 and 1000 giving answers up to three decimal places</w:t>
            </w:r>
          </w:p>
        </w:tc>
      </w:tr>
      <w:tr w:rsidR="0085375A" w:rsidRPr="00BF6A2C" w:rsidTr="0085375A">
        <w:trPr>
          <w:trHeight w:val="20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07276E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7"/>
                <w:szCs w:val="17"/>
                <w:lang w:val="en-US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Multiply one-digit numbers with up to two decimal places by whole numbers</w:t>
            </w:r>
          </w:p>
        </w:tc>
      </w:tr>
      <w:tr w:rsidR="0085375A" w:rsidRPr="00BF6A2C" w:rsidTr="0085375A">
        <w:trPr>
          <w:trHeight w:val="20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A80F6B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7"/>
                <w:szCs w:val="17"/>
                <w:lang w:val="en-US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Use written division methods in cases where the answer has up to two decimal places</w:t>
            </w:r>
          </w:p>
        </w:tc>
      </w:tr>
      <w:tr w:rsidR="0085375A" w:rsidRPr="00BF6A2C" w:rsidTr="0085375A">
        <w:trPr>
          <w:trHeight w:val="476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0D5D3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7"/>
                <w:szCs w:val="17"/>
                <w:lang w:val="en-US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Solve problems which require answers to be rounded to specified degrees of accuracy</w:t>
            </w:r>
          </w:p>
        </w:tc>
      </w:tr>
      <w:tr w:rsidR="0085375A" w:rsidRPr="00BF6A2C" w:rsidTr="0085375A">
        <w:trPr>
          <w:trHeight w:val="98"/>
        </w:trPr>
        <w:tc>
          <w:tcPr>
            <w:tcW w:w="1276" w:type="dxa"/>
            <w:vMerge/>
          </w:tcPr>
          <w:p w:rsidR="0085375A" w:rsidRPr="00764505" w:rsidRDefault="0085375A" w:rsidP="00F14969">
            <w:pPr>
              <w:rPr>
                <w:rFonts w:ascii="Arial" w:hAnsi="Arial" w:cs="Arial"/>
                <w:sz w:val="17"/>
                <w:szCs w:val="17"/>
              </w:rPr>
            </w:pPr>
          </w:p>
        </w:tc>
        <w:tc>
          <w:tcPr>
            <w:tcW w:w="9781" w:type="dxa"/>
            <w:vAlign w:val="center"/>
          </w:tcPr>
          <w:p w:rsidR="0085375A" w:rsidRPr="00764505" w:rsidRDefault="0085375A" w:rsidP="00FC3175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7"/>
                <w:szCs w:val="17"/>
                <w:lang w:val="en-US"/>
              </w:rPr>
            </w:pPr>
            <w:r w:rsidRPr="00764505">
              <w:rPr>
                <w:rFonts w:ascii="Arial" w:eastAsia="Calibri" w:hAnsi="Arial" w:cs="Arial"/>
                <w:sz w:val="17"/>
                <w:szCs w:val="17"/>
                <w:lang w:val="en-US"/>
              </w:rPr>
              <w:t>Recall and use equivalences between simple fractions, decimals and percentages, including in different contexts</w:t>
            </w:r>
          </w:p>
        </w:tc>
      </w:tr>
    </w:tbl>
    <w:p w:rsidR="002C4E9E" w:rsidRPr="00167471" w:rsidRDefault="002C4E9E" w:rsidP="00167471">
      <w:pPr>
        <w:autoSpaceDE w:val="0"/>
        <w:autoSpaceDN w:val="0"/>
        <w:adjustRightInd w:val="0"/>
        <w:spacing w:after="240"/>
        <w:rPr>
          <w:rFonts w:ascii="Arial" w:eastAsia="Calibri" w:hAnsi="Arial" w:cs="Arial"/>
          <w:b/>
          <w:bCs/>
          <w:sz w:val="20"/>
          <w:szCs w:val="28"/>
          <w:lang w:val="en-US"/>
        </w:rPr>
      </w:pPr>
    </w:p>
    <w:tbl>
      <w:tblPr>
        <w:tblStyle w:val="TableGrid"/>
        <w:tblW w:w="11057" w:type="dxa"/>
        <w:tblInd w:w="-452" w:type="dxa"/>
        <w:tblLayout w:type="fixed"/>
        <w:tblCellMar>
          <w:top w:w="72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418"/>
        <w:gridCol w:w="9639"/>
      </w:tblGrid>
      <w:tr w:rsidR="0085375A" w:rsidRPr="00BF6A2C" w:rsidTr="0085375A">
        <w:trPr>
          <w:cantSplit/>
          <w:trHeight w:val="278"/>
        </w:trPr>
        <w:tc>
          <w:tcPr>
            <w:tcW w:w="1418" w:type="dxa"/>
            <w:vMerge w:val="restart"/>
            <w:vAlign w:val="center"/>
          </w:tcPr>
          <w:p w:rsidR="0085375A" w:rsidRPr="00964E15" w:rsidRDefault="0085375A" w:rsidP="002412C7">
            <w:pPr>
              <w:autoSpaceDE w:val="0"/>
              <w:autoSpaceDN w:val="0"/>
              <w:adjustRightInd w:val="0"/>
              <w:jc w:val="center"/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</w:pPr>
            <w:r w:rsidRPr="00864F43"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  <w:t>Domain</w:t>
            </w:r>
          </w:p>
        </w:tc>
        <w:tc>
          <w:tcPr>
            <w:tcW w:w="9639" w:type="dxa"/>
            <w:vMerge w:val="restart"/>
            <w:vAlign w:val="center"/>
          </w:tcPr>
          <w:p w:rsidR="0085375A" w:rsidRPr="00964E15" w:rsidRDefault="0085375A" w:rsidP="009D29E6">
            <w:pPr>
              <w:autoSpaceDE w:val="0"/>
              <w:autoSpaceDN w:val="0"/>
              <w:adjustRightInd w:val="0"/>
              <w:jc w:val="center"/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</w:pPr>
            <w:r w:rsidRPr="00416433"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  <w:t>National Curriculum attainment target</w:t>
            </w:r>
          </w:p>
        </w:tc>
      </w:tr>
      <w:tr w:rsidR="0085375A" w:rsidRPr="00BF6A2C" w:rsidTr="0085375A">
        <w:trPr>
          <w:cantSplit/>
          <w:trHeight w:val="476"/>
        </w:trPr>
        <w:tc>
          <w:tcPr>
            <w:tcW w:w="1418" w:type="dxa"/>
            <w:vMerge/>
            <w:vAlign w:val="center"/>
          </w:tcPr>
          <w:p w:rsidR="0085375A" w:rsidRPr="00864F43" w:rsidRDefault="0085375A" w:rsidP="002412C7">
            <w:pPr>
              <w:tabs>
                <w:tab w:val="left" w:pos="680"/>
              </w:tabs>
              <w:rPr>
                <w:rFonts w:ascii="Arial" w:eastAsia="Calibri" w:hAnsi="Arial" w:cs="Arial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639" w:type="dxa"/>
            <w:vMerge/>
          </w:tcPr>
          <w:p w:rsidR="0085375A" w:rsidRDefault="0085375A" w:rsidP="002412C7">
            <w:pPr>
              <w:autoSpaceDE w:val="0"/>
              <w:autoSpaceDN w:val="0"/>
              <w:adjustRightInd w:val="0"/>
              <w:rPr>
                <w:rFonts w:ascii="SyntaxLTStd-Bold" w:eastAsia="Calibri" w:hAnsi="SyntaxLTStd-Bold" w:cs="SyntaxLTStd-Bold"/>
                <w:b/>
                <w:bCs/>
                <w:sz w:val="20"/>
                <w:szCs w:val="20"/>
                <w:lang w:val="en-US"/>
              </w:rPr>
            </w:pPr>
          </w:p>
        </w:tc>
      </w:tr>
      <w:tr w:rsidR="0085375A" w:rsidRPr="00BF6A2C" w:rsidTr="0085375A">
        <w:trPr>
          <w:trHeight w:val="305"/>
        </w:trPr>
        <w:tc>
          <w:tcPr>
            <w:tcW w:w="1418" w:type="dxa"/>
            <w:vMerge w:val="restart"/>
            <w:textDirection w:val="btLr"/>
            <w:vAlign w:val="center"/>
          </w:tcPr>
          <w:p w:rsidR="0085375A" w:rsidRPr="004243A3" w:rsidRDefault="0085375A" w:rsidP="00167471">
            <w:pPr>
              <w:autoSpaceDE w:val="0"/>
              <w:autoSpaceDN w:val="0"/>
              <w:adjustRightInd w:val="0"/>
              <w:ind w:right="113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243A3">
              <w:rPr>
                <w:rFonts w:ascii="Arial" w:eastAsia="Calibri" w:hAnsi="Arial" w:cs="Arial"/>
                <w:b/>
                <w:bCs/>
                <w:sz w:val="18"/>
                <w:szCs w:val="18"/>
                <w:lang w:val="en-US"/>
              </w:rPr>
              <w:t>Ratio and proportion</w:t>
            </w:r>
          </w:p>
        </w:tc>
        <w:tc>
          <w:tcPr>
            <w:tcW w:w="9639" w:type="dxa"/>
            <w:vAlign w:val="center"/>
          </w:tcPr>
          <w:p w:rsidR="0085375A" w:rsidRPr="009B795E" w:rsidRDefault="0085375A" w:rsidP="006D4DCD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9B795E">
              <w:rPr>
                <w:rFonts w:ascii="Arial" w:eastAsia="Calibri" w:hAnsi="Arial" w:cs="Arial"/>
                <w:sz w:val="18"/>
                <w:szCs w:val="18"/>
                <w:lang w:val="en-US"/>
              </w:rPr>
              <w:t>Solve problems involving the relative sizes of two quantities where missing values can be found by using integer multiplication and division facts</w:t>
            </w:r>
          </w:p>
        </w:tc>
      </w:tr>
      <w:tr w:rsidR="0085375A" w:rsidRPr="00BF6A2C" w:rsidTr="0085375A">
        <w:trPr>
          <w:trHeight w:val="161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9B795E" w:rsidRDefault="0085375A" w:rsidP="00154638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9B795E">
              <w:rPr>
                <w:rFonts w:ascii="Arial" w:eastAsia="Calibri" w:hAnsi="Arial" w:cs="Arial"/>
                <w:sz w:val="18"/>
                <w:szCs w:val="18"/>
                <w:lang w:val="en-US"/>
              </w:rPr>
              <w:t>Solve problems involving the calculation of percentages [for example, of measures, and such as 15% of 360] and the use of percentages for comparison</w:t>
            </w:r>
          </w:p>
        </w:tc>
      </w:tr>
      <w:tr w:rsidR="0085375A" w:rsidRPr="00BF6A2C" w:rsidTr="0085375A">
        <w:trPr>
          <w:trHeight w:val="20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9B795E" w:rsidRDefault="0085375A" w:rsidP="00147062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9B795E">
              <w:rPr>
                <w:rFonts w:ascii="Arial" w:eastAsia="Calibri" w:hAnsi="Arial" w:cs="Arial"/>
                <w:sz w:val="18"/>
                <w:szCs w:val="18"/>
                <w:lang w:val="en-US"/>
              </w:rPr>
              <w:t>Solve problems involving similar shapes where the scale factor is known or can be found</w:t>
            </w:r>
          </w:p>
        </w:tc>
      </w:tr>
      <w:tr w:rsidR="0085375A" w:rsidRPr="00BF6A2C" w:rsidTr="0085375A">
        <w:trPr>
          <w:trHeight w:val="18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9B795E" w:rsidRDefault="0085375A" w:rsidP="001C3EC2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9B795E">
              <w:rPr>
                <w:rFonts w:ascii="Arial" w:eastAsia="Calibri" w:hAnsi="Arial" w:cs="Arial"/>
                <w:sz w:val="18"/>
                <w:szCs w:val="18"/>
                <w:lang w:val="en-US"/>
              </w:rPr>
              <w:t>Solve problems involving unequal sharing and grouping using knowledge of fractions and multiples</w:t>
            </w:r>
          </w:p>
        </w:tc>
      </w:tr>
      <w:tr w:rsidR="0085375A" w:rsidRPr="00BF6A2C" w:rsidTr="0085375A">
        <w:trPr>
          <w:trHeight w:val="188"/>
        </w:trPr>
        <w:tc>
          <w:tcPr>
            <w:tcW w:w="1418" w:type="dxa"/>
            <w:vMerge w:val="restart"/>
            <w:textDirection w:val="btLr"/>
            <w:vAlign w:val="center"/>
          </w:tcPr>
          <w:p w:rsidR="0085375A" w:rsidRPr="003E548E" w:rsidRDefault="0085375A" w:rsidP="00242C2A">
            <w:pPr>
              <w:autoSpaceDE w:val="0"/>
              <w:autoSpaceDN w:val="0"/>
              <w:adjustRightInd w:val="0"/>
              <w:ind w:left="113" w:right="113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42C2A">
              <w:rPr>
                <w:rFonts w:ascii="Arial" w:eastAsia="Calibri" w:hAnsi="Arial" w:cs="Arial"/>
                <w:b/>
                <w:bCs/>
                <w:sz w:val="18"/>
                <w:szCs w:val="18"/>
                <w:lang w:val="en-US"/>
              </w:rPr>
              <w:t>Algebra</w:t>
            </w:r>
          </w:p>
        </w:tc>
        <w:tc>
          <w:tcPr>
            <w:tcW w:w="9639" w:type="dxa"/>
            <w:vAlign w:val="center"/>
          </w:tcPr>
          <w:p w:rsidR="0085375A" w:rsidRPr="007567E3" w:rsidRDefault="0085375A" w:rsidP="001C3EC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7567E3">
              <w:rPr>
                <w:rFonts w:ascii="Arial" w:eastAsia="Calibri" w:hAnsi="Arial" w:cs="Arial"/>
                <w:sz w:val="18"/>
                <w:szCs w:val="18"/>
                <w:lang w:val="en-US"/>
              </w:rPr>
              <w:t>Use simple formulae</w:t>
            </w:r>
          </w:p>
        </w:tc>
      </w:tr>
      <w:tr w:rsidR="0085375A" w:rsidRPr="00BF6A2C" w:rsidTr="0085375A">
        <w:trPr>
          <w:trHeight w:val="18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7567E3" w:rsidRDefault="0085375A" w:rsidP="001C3EC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7567E3">
              <w:rPr>
                <w:rFonts w:ascii="Arial" w:eastAsia="Calibri" w:hAnsi="Arial" w:cs="Arial"/>
                <w:sz w:val="18"/>
                <w:szCs w:val="18"/>
                <w:lang w:val="en-US"/>
              </w:rPr>
              <w:t>Generate and describe linear number sequences</w:t>
            </w:r>
          </w:p>
        </w:tc>
      </w:tr>
      <w:tr w:rsidR="0085375A" w:rsidRPr="00BF6A2C" w:rsidTr="0085375A">
        <w:trPr>
          <w:trHeight w:val="18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7567E3" w:rsidRDefault="0085375A" w:rsidP="001C3EC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7567E3">
              <w:rPr>
                <w:rFonts w:ascii="Arial" w:eastAsia="Calibri" w:hAnsi="Arial" w:cs="Arial"/>
                <w:sz w:val="18"/>
                <w:szCs w:val="18"/>
                <w:lang w:val="en-US"/>
              </w:rPr>
              <w:t>Express missing number problems algebraically</w:t>
            </w:r>
          </w:p>
        </w:tc>
      </w:tr>
      <w:tr w:rsidR="0085375A" w:rsidRPr="00BF6A2C" w:rsidTr="0085375A">
        <w:trPr>
          <w:trHeight w:val="18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7567E3" w:rsidRDefault="0085375A" w:rsidP="001C3EC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7567E3">
              <w:rPr>
                <w:rFonts w:ascii="Arial" w:eastAsia="Calibri" w:hAnsi="Arial" w:cs="Arial"/>
                <w:sz w:val="18"/>
                <w:szCs w:val="18"/>
                <w:lang w:val="en-US"/>
              </w:rPr>
              <w:t>Find pairs of numbers that satisfy an equation with two unknowns</w:t>
            </w:r>
          </w:p>
        </w:tc>
      </w:tr>
      <w:tr w:rsidR="0085375A" w:rsidRPr="00BF6A2C" w:rsidTr="0085375A">
        <w:trPr>
          <w:trHeight w:val="18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7567E3" w:rsidRDefault="0085375A" w:rsidP="001C3EC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7567E3">
              <w:rPr>
                <w:rFonts w:ascii="Arial" w:eastAsia="Calibri" w:hAnsi="Arial" w:cs="Arial"/>
                <w:sz w:val="18"/>
                <w:szCs w:val="18"/>
                <w:lang w:val="en-US"/>
              </w:rPr>
              <w:t>Enumerate possibilities of combinations of two variables</w:t>
            </w:r>
          </w:p>
        </w:tc>
      </w:tr>
      <w:tr w:rsidR="0085375A" w:rsidRPr="00BF6A2C" w:rsidTr="0085375A">
        <w:trPr>
          <w:trHeight w:val="161"/>
        </w:trPr>
        <w:tc>
          <w:tcPr>
            <w:tcW w:w="1418" w:type="dxa"/>
            <w:vMerge w:val="restart"/>
            <w:textDirection w:val="btLr"/>
            <w:vAlign w:val="center"/>
          </w:tcPr>
          <w:p w:rsidR="0085375A" w:rsidRPr="006208EE" w:rsidRDefault="0085375A" w:rsidP="002412C7">
            <w:pPr>
              <w:ind w:left="113" w:right="113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6208EE">
              <w:rPr>
                <w:rFonts w:ascii="Arial" w:hAnsi="Arial" w:cs="Arial"/>
                <w:b/>
                <w:sz w:val="18"/>
                <w:szCs w:val="18"/>
              </w:rPr>
              <w:t>Measurement</w:t>
            </w:r>
          </w:p>
        </w:tc>
        <w:tc>
          <w:tcPr>
            <w:tcW w:w="9639" w:type="dxa"/>
            <w:vAlign w:val="center"/>
          </w:tcPr>
          <w:p w:rsidR="0085375A" w:rsidRPr="008E17CC" w:rsidRDefault="0085375A" w:rsidP="005A1DD0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Solve problems involving the calculation and conversion of units of measure, using decimal notation up to three decimal places where appropriate</w:t>
            </w:r>
          </w:p>
        </w:tc>
      </w:tr>
      <w:tr w:rsidR="0085375A" w:rsidRPr="00BF6A2C" w:rsidTr="0085375A">
        <w:trPr>
          <w:trHeight w:val="539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8E17CC" w:rsidRDefault="0085375A" w:rsidP="00800B86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Use, read, write and convert between standard units, converting measurements of length, mass, volume and time from a smaller unit of measure to a larger unit, and vice versa, using decimal notation to up to three decimal places</w:t>
            </w:r>
          </w:p>
        </w:tc>
      </w:tr>
      <w:tr w:rsidR="0085375A" w:rsidRPr="00BF6A2C" w:rsidTr="0085375A">
        <w:trPr>
          <w:trHeight w:val="20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8E17CC" w:rsidRDefault="0085375A" w:rsidP="002412C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Convert between miles and </w:t>
            </w:r>
            <w:proofErr w:type="spellStart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kilometres</w:t>
            </w:r>
            <w:proofErr w:type="spellEnd"/>
          </w:p>
        </w:tc>
      </w:tr>
      <w:tr w:rsidR="0085375A" w:rsidRPr="00BF6A2C" w:rsidTr="0085375A">
        <w:trPr>
          <w:trHeight w:val="377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8E17CC" w:rsidRDefault="0085375A" w:rsidP="00B32713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Recognise</w:t>
            </w:r>
            <w:proofErr w:type="spellEnd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that shapes with the same areas can have different perimeters and vice versa</w:t>
            </w:r>
          </w:p>
        </w:tc>
      </w:tr>
      <w:tr w:rsidR="0085375A" w:rsidRPr="00BF6A2C" w:rsidTr="0085375A">
        <w:trPr>
          <w:trHeight w:val="314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8E17CC" w:rsidRDefault="0085375A" w:rsidP="00B667A5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proofErr w:type="spellStart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Recognise</w:t>
            </w:r>
            <w:proofErr w:type="spellEnd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when it is possible to use formulae for area and volume of shapes</w:t>
            </w:r>
          </w:p>
        </w:tc>
      </w:tr>
      <w:tr w:rsidR="0085375A" w:rsidRPr="00BF6A2C" w:rsidTr="0085375A">
        <w:trPr>
          <w:trHeight w:val="161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8E17CC" w:rsidRDefault="0085375A" w:rsidP="003E548E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Calculate the area of parallelograms and triangles</w:t>
            </w:r>
          </w:p>
        </w:tc>
      </w:tr>
      <w:tr w:rsidR="0085375A" w:rsidRPr="00BF6A2C" w:rsidTr="0085375A">
        <w:trPr>
          <w:trHeight w:val="665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8E17CC" w:rsidRDefault="0085375A" w:rsidP="005E664D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Calculate, estimate and compare volume of cubes and cuboids using</w:t>
            </w:r>
            <w:r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</w:t>
            </w: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standard units, including cubic </w:t>
            </w:r>
            <w:proofErr w:type="spellStart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centimetres</w:t>
            </w:r>
            <w:proofErr w:type="spellEnd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(cm</w:t>
            </w:r>
            <w:r w:rsidRPr="00337389">
              <w:rPr>
                <w:rFonts w:ascii="Arial" w:eastAsia="Calibri" w:hAnsi="Arial" w:cs="Arial"/>
                <w:sz w:val="18"/>
                <w:szCs w:val="18"/>
                <w:vertAlign w:val="superscript"/>
                <w:lang w:val="en-US"/>
              </w:rPr>
              <w:t>3</w:t>
            </w: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) and cubic </w:t>
            </w:r>
            <w:proofErr w:type="spellStart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metres</w:t>
            </w:r>
            <w:proofErr w:type="spellEnd"/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(m</w:t>
            </w:r>
            <w:r w:rsidRPr="00337389">
              <w:rPr>
                <w:rFonts w:ascii="Arial" w:eastAsia="Calibri" w:hAnsi="Arial" w:cs="Arial"/>
                <w:sz w:val="18"/>
                <w:szCs w:val="18"/>
                <w:vertAlign w:val="superscript"/>
                <w:lang w:val="en-US"/>
              </w:rPr>
              <w:t>3</w:t>
            </w: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),</w:t>
            </w:r>
            <w:r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</w:t>
            </w: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and extending to other units [for example, mm</w:t>
            </w:r>
            <w:r w:rsidRPr="00337389">
              <w:rPr>
                <w:rFonts w:ascii="Arial" w:eastAsia="Calibri" w:hAnsi="Arial" w:cs="Arial"/>
                <w:sz w:val="18"/>
                <w:szCs w:val="18"/>
                <w:vertAlign w:val="superscript"/>
                <w:lang w:val="en-US"/>
              </w:rPr>
              <w:t>3</w:t>
            </w: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and km</w:t>
            </w:r>
            <w:r w:rsidRPr="00337389">
              <w:rPr>
                <w:rFonts w:ascii="Arial" w:eastAsia="Calibri" w:hAnsi="Arial" w:cs="Arial"/>
                <w:sz w:val="18"/>
                <w:szCs w:val="18"/>
                <w:vertAlign w:val="superscript"/>
                <w:lang w:val="en-US"/>
              </w:rPr>
              <w:t>3</w:t>
            </w:r>
            <w:r w:rsidRPr="008E17CC">
              <w:rPr>
                <w:rFonts w:ascii="Arial" w:eastAsia="Calibri" w:hAnsi="Arial" w:cs="Arial"/>
                <w:sz w:val="18"/>
                <w:szCs w:val="18"/>
                <w:lang w:val="en-US"/>
              </w:rPr>
              <w:t>]</w:t>
            </w:r>
          </w:p>
        </w:tc>
      </w:tr>
      <w:tr w:rsidR="0085375A" w:rsidRPr="00BF6A2C" w:rsidTr="0085375A">
        <w:trPr>
          <w:trHeight w:val="107"/>
        </w:trPr>
        <w:tc>
          <w:tcPr>
            <w:tcW w:w="1418" w:type="dxa"/>
            <w:vMerge w:val="restart"/>
            <w:textDirection w:val="btLr"/>
            <w:vAlign w:val="center"/>
          </w:tcPr>
          <w:p w:rsidR="0085375A" w:rsidRPr="003E548E" w:rsidRDefault="0085375A" w:rsidP="004E6D4E">
            <w:pPr>
              <w:ind w:left="113" w:right="113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E6D4E">
              <w:rPr>
                <w:rFonts w:ascii="Arial" w:hAnsi="Arial" w:cs="Arial"/>
                <w:b/>
                <w:sz w:val="18"/>
                <w:szCs w:val="18"/>
              </w:rPr>
              <w:t>Geometry – Properties of shapes</w:t>
            </w:r>
          </w:p>
        </w:tc>
        <w:tc>
          <w:tcPr>
            <w:tcW w:w="9639" w:type="dxa"/>
            <w:vAlign w:val="center"/>
          </w:tcPr>
          <w:p w:rsidR="0085375A" w:rsidRPr="001838F2" w:rsidRDefault="0085375A" w:rsidP="005E664D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1838F2">
              <w:rPr>
                <w:rFonts w:ascii="Arial" w:eastAsia="Calibri" w:hAnsi="Arial" w:cs="Arial"/>
                <w:sz w:val="18"/>
                <w:szCs w:val="18"/>
                <w:lang w:val="en-US"/>
              </w:rPr>
              <w:t>Draw 2-D shapes using given dimensions and angles</w:t>
            </w:r>
          </w:p>
        </w:tc>
      </w:tr>
      <w:tr w:rsidR="0085375A" w:rsidRPr="00BF6A2C" w:rsidTr="0085375A">
        <w:trPr>
          <w:trHeight w:val="36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1838F2" w:rsidRDefault="0085375A" w:rsidP="005E664D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proofErr w:type="spellStart"/>
            <w:r w:rsidRPr="001838F2">
              <w:rPr>
                <w:rFonts w:ascii="Arial" w:eastAsia="Calibri" w:hAnsi="Arial" w:cs="Arial"/>
                <w:sz w:val="18"/>
                <w:szCs w:val="18"/>
                <w:lang w:val="en-US"/>
              </w:rPr>
              <w:t>Recognise</w:t>
            </w:r>
            <w:proofErr w:type="spellEnd"/>
            <w:r w:rsidRPr="001838F2">
              <w:rPr>
                <w:rFonts w:ascii="Arial" w:eastAsia="Calibri" w:hAnsi="Arial" w:cs="Arial"/>
                <w:sz w:val="18"/>
                <w:szCs w:val="18"/>
                <w:lang w:val="en-US"/>
              </w:rPr>
              <w:t>, describe and build simple 3-D shapes, including making nets</w:t>
            </w:r>
          </w:p>
        </w:tc>
      </w:tr>
      <w:tr w:rsidR="0085375A" w:rsidRPr="00BF6A2C" w:rsidTr="0085375A">
        <w:trPr>
          <w:trHeight w:val="36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1838F2" w:rsidRDefault="0085375A" w:rsidP="006A291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1838F2">
              <w:rPr>
                <w:rFonts w:ascii="Arial" w:eastAsia="Calibri" w:hAnsi="Arial" w:cs="Arial"/>
                <w:sz w:val="18"/>
                <w:szCs w:val="18"/>
                <w:lang w:val="en-US"/>
              </w:rPr>
              <w:t>Compare and classify geometric shapes based on their properties and sizes and find unknown angles in any triangles, quadrilaterals, and regular polygons</w:t>
            </w:r>
          </w:p>
        </w:tc>
      </w:tr>
      <w:tr w:rsidR="0085375A" w:rsidRPr="00BF6A2C" w:rsidTr="0085375A">
        <w:trPr>
          <w:trHeight w:val="36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1838F2" w:rsidRDefault="0085375A" w:rsidP="005246BC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1838F2">
              <w:rPr>
                <w:rFonts w:ascii="Arial" w:eastAsia="Calibri" w:hAnsi="Arial" w:cs="Arial"/>
                <w:sz w:val="18"/>
                <w:szCs w:val="18"/>
                <w:lang w:val="en-US"/>
              </w:rPr>
              <w:t>Illustrate and name parts of circles, including radius, diameter and circumference and know that the diameter is twice the radius</w:t>
            </w:r>
          </w:p>
        </w:tc>
      </w:tr>
      <w:tr w:rsidR="0085375A" w:rsidRPr="00BF6A2C" w:rsidTr="0085375A">
        <w:trPr>
          <w:trHeight w:val="36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1838F2" w:rsidRDefault="0085375A" w:rsidP="0072340A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proofErr w:type="spellStart"/>
            <w:r w:rsidRPr="001838F2">
              <w:rPr>
                <w:rFonts w:ascii="Arial" w:eastAsia="Calibri" w:hAnsi="Arial" w:cs="Arial"/>
                <w:sz w:val="18"/>
                <w:szCs w:val="18"/>
                <w:lang w:val="en-US"/>
              </w:rPr>
              <w:t>Recognise</w:t>
            </w:r>
            <w:proofErr w:type="spellEnd"/>
            <w:r w:rsidRPr="001838F2">
              <w:rPr>
                <w:rFonts w:ascii="Arial" w:eastAsia="Calibri" w:hAnsi="Arial" w:cs="Arial"/>
                <w:sz w:val="18"/>
                <w:szCs w:val="18"/>
                <w:lang w:val="en-US"/>
              </w:rPr>
              <w:t xml:space="preserve"> angles where they meet at a point, are on a straight line, or are vertically opposite, and find missing angles</w:t>
            </w:r>
          </w:p>
        </w:tc>
      </w:tr>
      <w:tr w:rsidR="0085375A" w:rsidRPr="00BF6A2C" w:rsidTr="0085375A">
        <w:trPr>
          <w:trHeight w:val="368"/>
        </w:trPr>
        <w:tc>
          <w:tcPr>
            <w:tcW w:w="1418" w:type="dxa"/>
            <w:vMerge w:val="restart"/>
            <w:textDirection w:val="btLr"/>
            <w:vAlign w:val="center"/>
          </w:tcPr>
          <w:p w:rsidR="0085375A" w:rsidRPr="0072629E" w:rsidRDefault="0085375A" w:rsidP="00851099">
            <w:pPr>
              <w:ind w:left="113" w:right="113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2629E">
              <w:rPr>
                <w:rFonts w:ascii="Arial" w:hAnsi="Arial" w:cs="Arial"/>
                <w:b/>
                <w:sz w:val="18"/>
                <w:szCs w:val="18"/>
              </w:rPr>
              <w:t>Geometry –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  <w:r w:rsidRPr="0072629E">
              <w:rPr>
                <w:rFonts w:ascii="Arial" w:hAnsi="Arial" w:cs="Arial"/>
                <w:b/>
                <w:sz w:val="18"/>
                <w:szCs w:val="18"/>
              </w:rPr>
              <w:t>Position and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  <w:r w:rsidRPr="0072629E">
              <w:rPr>
                <w:rFonts w:ascii="Arial" w:hAnsi="Arial" w:cs="Arial"/>
                <w:b/>
                <w:sz w:val="18"/>
                <w:szCs w:val="18"/>
              </w:rPr>
              <w:t>direction</w:t>
            </w:r>
          </w:p>
        </w:tc>
        <w:tc>
          <w:tcPr>
            <w:tcW w:w="9639" w:type="dxa"/>
            <w:vAlign w:val="center"/>
          </w:tcPr>
          <w:p w:rsidR="0085375A" w:rsidRPr="00E944E2" w:rsidRDefault="0085375A" w:rsidP="0072340A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E944E2">
              <w:rPr>
                <w:rFonts w:ascii="Arial" w:eastAsia="Calibri" w:hAnsi="Arial" w:cs="Arial"/>
                <w:sz w:val="18"/>
                <w:szCs w:val="18"/>
                <w:lang w:val="en-US"/>
              </w:rPr>
              <w:t>Describe positions on the full coordinate grid (all four quadrants)</w:t>
            </w:r>
          </w:p>
        </w:tc>
      </w:tr>
      <w:tr w:rsidR="0085375A" w:rsidRPr="00BF6A2C" w:rsidTr="0085375A">
        <w:trPr>
          <w:trHeight w:val="908"/>
        </w:trPr>
        <w:tc>
          <w:tcPr>
            <w:tcW w:w="1418" w:type="dxa"/>
            <w:vMerge/>
            <w:vAlign w:val="center"/>
          </w:tcPr>
          <w:p w:rsidR="0085375A" w:rsidRPr="003E548E" w:rsidRDefault="0085375A" w:rsidP="002412C7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E944E2" w:rsidRDefault="0085375A" w:rsidP="008E0042">
            <w:pPr>
              <w:autoSpaceDE w:val="0"/>
              <w:autoSpaceDN w:val="0"/>
              <w:adjustRightInd w:val="0"/>
              <w:rPr>
                <w:rFonts w:ascii="Arial" w:eastAsia="Calibri" w:hAnsi="Arial" w:cs="Arial"/>
                <w:sz w:val="18"/>
                <w:szCs w:val="18"/>
                <w:lang w:val="en-US"/>
              </w:rPr>
            </w:pPr>
            <w:r w:rsidRPr="00E944E2">
              <w:rPr>
                <w:rFonts w:ascii="Arial" w:eastAsia="Calibri" w:hAnsi="Arial" w:cs="Arial"/>
                <w:sz w:val="18"/>
                <w:szCs w:val="18"/>
                <w:lang w:val="en-US"/>
              </w:rPr>
              <w:t>Draw and translate simple shapes on the coordinate plane, and reflect them in the axes</w:t>
            </w:r>
          </w:p>
        </w:tc>
      </w:tr>
      <w:tr w:rsidR="0085375A" w:rsidRPr="00BF6A2C" w:rsidTr="0085375A">
        <w:trPr>
          <w:trHeight w:val="471"/>
        </w:trPr>
        <w:tc>
          <w:tcPr>
            <w:tcW w:w="1418" w:type="dxa"/>
            <w:vMerge/>
            <w:vAlign w:val="center"/>
          </w:tcPr>
          <w:p w:rsidR="0085375A" w:rsidRPr="003E548E" w:rsidRDefault="0085375A" w:rsidP="00D24EA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D24EA0" w:rsidRDefault="0085375A" w:rsidP="00D24EA0">
            <w:pPr>
              <w:rPr>
                <w:rFonts w:ascii="Arial" w:hAnsi="Arial" w:cs="Arial"/>
                <w:sz w:val="17"/>
                <w:szCs w:val="17"/>
              </w:rPr>
            </w:pPr>
            <w:r w:rsidRPr="00305279">
              <w:rPr>
                <w:rFonts w:ascii="Arial" w:hAnsi="Arial" w:cs="Arial"/>
                <w:sz w:val="17"/>
                <w:szCs w:val="17"/>
              </w:rPr>
              <w:t>Design, write and debug programs that accomplish specific goals; including controlling or simulating physical systems</w:t>
            </w:r>
            <w:r>
              <w:rPr>
                <w:rFonts w:ascii="Arial" w:hAnsi="Arial" w:cs="Arial"/>
                <w:sz w:val="17"/>
                <w:szCs w:val="17"/>
              </w:rPr>
              <w:t xml:space="preserve"> </w:t>
            </w:r>
            <w:r w:rsidRPr="00D24EA0">
              <w:rPr>
                <w:rFonts w:ascii="Arial" w:hAnsi="Arial" w:cs="Arial"/>
                <w:sz w:val="17"/>
                <w:szCs w:val="17"/>
              </w:rPr>
              <w:t>and solving problems by decomposing them into smaller parts.</w:t>
            </w:r>
          </w:p>
          <w:p w:rsidR="0085375A" w:rsidRPr="00305279" w:rsidRDefault="0085375A" w:rsidP="00D24EA0">
            <w:pPr>
              <w:rPr>
                <w:rFonts w:ascii="Arial" w:hAnsi="Arial" w:cs="Arial"/>
                <w:sz w:val="17"/>
                <w:szCs w:val="17"/>
              </w:rPr>
            </w:pPr>
          </w:p>
        </w:tc>
      </w:tr>
      <w:tr w:rsidR="0085375A" w:rsidRPr="00BF6A2C" w:rsidTr="0085375A">
        <w:trPr>
          <w:trHeight w:val="492"/>
        </w:trPr>
        <w:tc>
          <w:tcPr>
            <w:tcW w:w="1418" w:type="dxa"/>
            <w:vMerge/>
            <w:vAlign w:val="center"/>
          </w:tcPr>
          <w:p w:rsidR="0085375A" w:rsidRPr="003E548E" w:rsidRDefault="0085375A" w:rsidP="00D24EA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305279" w:rsidRDefault="0085375A" w:rsidP="00D24EA0">
            <w:pPr>
              <w:rPr>
                <w:rFonts w:ascii="Arial" w:hAnsi="Arial" w:cs="Arial"/>
                <w:sz w:val="17"/>
                <w:szCs w:val="17"/>
              </w:rPr>
            </w:pPr>
            <w:r>
              <w:rPr>
                <w:rFonts w:ascii="Arial" w:hAnsi="Arial" w:cs="Arial"/>
                <w:sz w:val="17"/>
                <w:szCs w:val="17"/>
              </w:rPr>
              <w:t>U</w:t>
            </w:r>
            <w:r w:rsidRPr="00305279">
              <w:rPr>
                <w:rFonts w:ascii="Arial" w:hAnsi="Arial" w:cs="Arial"/>
                <w:sz w:val="17"/>
                <w:szCs w:val="17"/>
              </w:rPr>
              <w:t>se sequence, selection and repetition in programs; work with variables and various forms of input and output.</w:t>
            </w:r>
          </w:p>
          <w:p w:rsidR="0085375A" w:rsidRPr="00305279" w:rsidRDefault="0085375A" w:rsidP="00D24EA0">
            <w:pPr>
              <w:rPr>
                <w:rFonts w:ascii="Arial" w:hAnsi="Arial" w:cs="Arial"/>
                <w:sz w:val="17"/>
                <w:szCs w:val="17"/>
              </w:rPr>
            </w:pPr>
          </w:p>
        </w:tc>
      </w:tr>
      <w:tr w:rsidR="0085375A" w:rsidRPr="00BF6A2C" w:rsidTr="0085375A">
        <w:trPr>
          <w:trHeight w:val="517"/>
        </w:trPr>
        <w:tc>
          <w:tcPr>
            <w:tcW w:w="1418" w:type="dxa"/>
            <w:vMerge/>
            <w:vAlign w:val="center"/>
          </w:tcPr>
          <w:p w:rsidR="0085375A" w:rsidRPr="003E548E" w:rsidRDefault="0085375A" w:rsidP="00D24EA0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639" w:type="dxa"/>
            <w:vAlign w:val="center"/>
          </w:tcPr>
          <w:p w:rsidR="0085375A" w:rsidRPr="00305279" w:rsidRDefault="0085375A" w:rsidP="00D24EA0">
            <w:pPr>
              <w:rPr>
                <w:rFonts w:ascii="Arial" w:hAnsi="Arial" w:cs="Arial"/>
                <w:sz w:val="17"/>
                <w:szCs w:val="17"/>
              </w:rPr>
            </w:pPr>
            <w:r w:rsidRPr="00305279">
              <w:rPr>
                <w:rFonts w:ascii="Arial" w:hAnsi="Arial" w:cs="Arial"/>
                <w:sz w:val="17"/>
                <w:szCs w:val="17"/>
              </w:rPr>
              <w:t>Use logical reasoning to explain how some simple algorithms work and to detect and correct errors in algorithms and programs</w:t>
            </w:r>
          </w:p>
        </w:tc>
      </w:tr>
      <w:tr w:rsidR="0085375A" w:rsidRPr="00BF6A2C" w:rsidTr="0085375A">
        <w:tblPrEx>
          <w:tblCellMar>
            <w:top w:w="0" w:type="dxa"/>
            <w:left w:w="108" w:type="dxa"/>
            <w:right w:w="108" w:type="dxa"/>
          </w:tblCellMar>
        </w:tblPrEx>
        <w:trPr>
          <w:cantSplit/>
          <w:trHeight w:val="530"/>
        </w:trPr>
        <w:tc>
          <w:tcPr>
            <w:tcW w:w="1418" w:type="dxa"/>
            <w:vMerge w:val="restart"/>
            <w:textDirection w:val="btLr"/>
            <w:vAlign w:val="center"/>
          </w:tcPr>
          <w:p w:rsidR="0085375A" w:rsidRPr="00724D83" w:rsidRDefault="0085375A" w:rsidP="00534ABF">
            <w:pPr>
              <w:ind w:left="113" w:right="113"/>
              <w:rPr>
                <w:rFonts w:ascii="Arial" w:hAnsi="Arial" w:cs="Arial"/>
                <w:b/>
                <w:sz w:val="18"/>
                <w:szCs w:val="18"/>
              </w:rPr>
            </w:pPr>
            <w:r w:rsidRPr="00724D83">
              <w:rPr>
                <w:rFonts w:ascii="Arial" w:hAnsi="Arial" w:cs="Arial"/>
                <w:b/>
                <w:sz w:val="18"/>
                <w:szCs w:val="18"/>
              </w:rPr>
              <w:t>Statistics</w:t>
            </w:r>
          </w:p>
        </w:tc>
        <w:tc>
          <w:tcPr>
            <w:tcW w:w="9639" w:type="dxa"/>
            <w:vAlign w:val="center"/>
          </w:tcPr>
          <w:p w:rsidR="0085375A" w:rsidRPr="005A48BD" w:rsidRDefault="0085375A" w:rsidP="00534ABF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  <w:r w:rsidRPr="005A48BD">
              <w:rPr>
                <w:rFonts w:ascii="Arial" w:eastAsia="Calibri" w:hAnsi="Arial" w:cs="Arial"/>
                <w:sz w:val="18"/>
                <w:szCs w:val="18"/>
                <w:lang w:val="en-US"/>
              </w:rPr>
              <w:t>Interpret and construct pie charts and line graphs and use these to solve problems</w:t>
            </w:r>
          </w:p>
        </w:tc>
      </w:tr>
      <w:tr w:rsidR="0085375A" w:rsidRPr="00BF6A2C" w:rsidTr="0085375A">
        <w:tblPrEx>
          <w:tblCellMar>
            <w:top w:w="0" w:type="dxa"/>
            <w:left w:w="108" w:type="dxa"/>
            <w:right w:w="108" w:type="dxa"/>
          </w:tblCellMar>
        </w:tblPrEx>
        <w:trPr>
          <w:cantSplit/>
          <w:trHeight w:val="611"/>
        </w:trPr>
        <w:tc>
          <w:tcPr>
            <w:tcW w:w="1418" w:type="dxa"/>
            <w:vMerge/>
            <w:textDirection w:val="btLr"/>
          </w:tcPr>
          <w:p w:rsidR="0085375A" w:rsidRPr="00BC5B20" w:rsidRDefault="0085375A" w:rsidP="008578AE">
            <w:pPr>
              <w:ind w:left="113" w:right="113"/>
              <w:rPr>
                <w:b/>
                <w:sz w:val="20"/>
                <w:szCs w:val="20"/>
              </w:rPr>
            </w:pPr>
          </w:p>
        </w:tc>
        <w:tc>
          <w:tcPr>
            <w:tcW w:w="9639" w:type="dxa"/>
            <w:vAlign w:val="center"/>
          </w:tcPr>
          <w:p w:rsidR="0085375A" w:rsidRPr="005A48BD" w:rsidRDefault="0085375A" w:rsidP="00E24F1A">
            <w:pPr>
              <w:rPr>
                <w:rFonts w:ascii="Arial" w:hAnsi="Arial" w:cs="Arial"/>
                <w:sz w:val="18"/>
                <w:szCs w:val="18"/>
              </w:rPr>
            </w:pPr>
            <w:r w:rsidRPr="005A48BD">
              <w:rPr>
                <w:rFonts w:ascii="Arial" w:eastAsia="Calibri" w:hAnsi="Arial" w:cs="Arial"/>
                <w:sz w:val="18"/>
                <w:szCs w:val="18"/>
                <w:lang w:val="en-US"/>
              </w:rPr>
              <w:t>Calculate and interpret the mean as an average</w:t>
            </w:r>
          </w:p>
        </w:tc>
      </w:tr>
    </w:tbl>
    <w:p w:rsidR="009A2BB3" w:rsidRDefault="009A2BB3" w:rsidP="00DC154E">
      <w:pPr>
        <w:spacing w:before="840" w:after="300"/>
        <w:rPr>
          <w:rFonts w:ascii="Arial" w:eastAsia="Calibri" w:hAnsi="Arial" w:cs="Arial"/>
          <w:b/>
          <w:sz w:val="28"/>
          <w:szCs w:val="28"/>
          <w:lang w:val="en-US"/>
        </w:rPr>
      </w:pPr>
    </w:p>
    <w:p w:rsidR="006733FC" w:rsidRPr="00C70C31" w:rsidRDefault="006733FC" w:rsidP="00F32577">
      <w:pPr>
        <w:rPr>
          <w:rFonts w:ascii="Arial" w:hAnsi="Arial"/>
          <w:sz w:val="28"/>
          <w:szCs w:val="28"/>
        </w:rPr>
      </w:pPr>
    </w:p>
    <w:sectPr w:rsidR="006733FC" w:rsidRPr="00C70C31" w:rsidSect="002C4E9E">
      <w:footerReference w:type="default" r:id="rId20"/>
      <w:pgSz w:w="11907" w:h="16839" w:code="9"/>
      <w:pgMar w:top="851" w:right="1134" w:bottom="851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04F4" w:rsidRDefault="008604F4" w:rsidP="00C22D70">
      <w:r>
        <w:separator/>
      </w:r>
    </w:p>
  </w:endnote>
  <w:endnote w:type="continuationSeparator" w:id="0">
    <w:p w:rsidR="008604F4" w:rsidRDefault="008604F4" w:rsidP="00C22D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ntaxLTStd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3C86" w:rsidRPr="00C70C31" w:rsidRDefault="00055331" w:rsidP="0077062D">
    <w:pPr>
      <w:pStyle w:val="Footer"/>
      <w:jc w:val="right"/>
      <w:rPr>
        <w:rFonts w:ascii="Arial" w:hAnsi="Arial"/>
        <w:sz w:val="18"/>
        <w:szCs w:val="18"/>
      </w:rPr>
    </w:pPr>
    <w:r w:rsidRPr="00055331">
      <w:rPr>
        <w:rFonts w:ascii="Arial" w:eastAsia="Calibri" w:hAnsi="Arial" w:cs="Arial"/>
        <w:sz w:val="18"/>
        <w:szCs w:val="18"/>
        <w:lang w:val="en-US"/>
      </w:rPr>
      <w:t xml:space="preserve">© </w:t>
    </w:r>
    <w:proofErr w:type="spellStart"/>
    <w:r w:rsidRPr="00055331">
      <w:rPr>
        <w:rFonts w:ascii="Arial" w:eastAsia="Calibri" w:hAnsi="Arial" w:cs="Arial"/>
        <w:sz w:val="18"/>
        <w:szCs w:val="18"/>
        <w:lang w:val="en-US"/>
      </w:rPr>
      <w:t>HarperCollins</w:t>
    </w:r>
    <w:r w:rsidRPr="00055331">
      <w:rPr>
        <w:rFonts w:ascii="Arial" w:eastAsia="Calibri" w:hAnsi="Arial" w:cs="Arial"/>
        <w:i/>
        <w:iCs/>
        <w:sz w:val="18"/>
        <w:szCs w:val="18"/>
        <w:lang w:val="en-US"/>
      </w:rPr>
      <w:t>Publishers</w:t>
    </w:r>
    <w:proofErr w:type="spellEnd"/>
    <w:r w:rsidRPr="00055331">
      <w:rPr>
        <w:rFonts w:ascii="Arial" w:eastAsia="Calibri" w:hAnsi="Arial" w:cs="Arial"/>
        <w:i/>
        <w:iCs/>
        <w:sz w:val="18"/>
        <w:szCs w:val="18"/>
        <w:lang w:val="en-US"/>
      </w:rPr>
      <w:t xml:space="preserve"> </w:t>
    </w:r>
    <w:r w:rsidRPr="00055331">
      <w:rPr>
        <w:rFonts w:ascii="Arial" w:eastAsia="Calibri" w:hAnsi="Arial" w:cs="Arial"/>
        <w:sz w:val="18"/>
        <w:szCs w:val="18"/>
        <w:lang w:val="en-US"/>
      </w:rPr>
      <w:t>Ltd. 201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04F4" w:rsidRDefault="008604F4" w:rsidP="00C22D70">
      <w:r>
        <w:separator/>
      </w:r>
    </w:p>
  </w:footnote>
  <w:footnote w:type="continuationSeparator" w:id="0">
    <w:p w:rsidR="008604F4" w:rsidRDefault="008604F4" w:rsidP="00C22D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14A7D"/>
    <w:multiLevelType w:val="hybridMultilevel"/>
    <w:tmpl w:val="401E37A8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371F70B1"/>
    <w:multiLevelType w:val="hybridMultilevel"/>
    <w:tmpl w:val="0A3A97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E71DBC"/>
    <w:multiLevelType w:val="hybridMultilevel"/>
    <w:tmpl w:val="950C9748"/>
    <w:lvl w:ilvl="0" w:tplc="E6D6626A">
      <w:numFmt w:val="bullet"/>
      <w:lvlText w:val="–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91330B"/>
    <w:multiLevelType w:val="hybridMultilevel"/>
    <w:tmpl w:val="BE00BC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6732"/>
    <w:rsid w:val="00005F80"/>
    <w:rsid w:val="00006B14"/>
    <w:rsid w:val="00010083"/>
    <w:rsid w:val="00012352"/>
    <w:rsid w:val="00013FFC"/>
    <w:rsid w:val="000252CB"/>
    <w:rsid w:val="00037257"/>
    <w:rsid w:val="00037340"/>
    <w:rsid w:val="00044E88"/>
    <w:rsid w:val="00055331"/>
    <w:rsid w:val="0007276E"/>
    <w:rsid w:val="00081AD6"/>
    <w:rsid w:val="000A54F2"/>
    <w:rsid w:val="000B0EE2"/>
    <w:rsid w:val="000B54D1"/>
    <w:rsid w:val="000B56EF"/>
    <w:rsid w:val="000B7226"/>
    <w:rsid w:val="000C683A"/>
    <w:rsid w:val="000D5D32"/>
    <w:rsid w:val="000D6DB4"/>
    <w:rsid w:val="000F321E"/>
    <w:rsid w:val="000F74BF"/>
    <w:rsid w:val="00101850"/>
    <w:rsid w:val="00102113"/>
    <w:rsid w:val="0010619C"/>
    <w:rsid w:val="00117516"/>
    <w:rsid w:val="00131DB8"/>
    <w:rsid w:val="00147062"/>
    <w:rsid w:val="00147F8D"/>
    <w:rsid w:val="001512D7"/>
    <w:rsid w:val="00154638"/>
    <w:rsid w:val="0015623C"/>
    <w:rsid w:val="00167471"/>
    <w:rsid w:val="00170F21"/>
    <w:rsid w:val="00172DCB"/>
    <w:rsid w:val="00182D46"/>
    <w:rsid w:val="001838F2"/>
    <w:rsid w:val="00187BF7"/>
    <w:rsid w:val="00193AC9"/>
    <w:rsid w:val="001C2728"/>
    <w:rsid w:val="001C3EC2"/>
    <w:rsid w:val="001E0A56"/>
    <w:rsid w:val="0020681D"/>
    <w:rsid w:val="00216CF7"/>
    <w:rsid w:val="002234C1"/>
    <w:rsid w:val="00225729"/>
    <w:rsid w:val="00242916"/>
    <w:rsid w:val="00242C2A"/>
    <w:rsid w:val="00250912"/>
    <w:rsid w:val="002604A3"/>
    <w:rsid w:val="00260D67"/>
    <w:rsid w:val="002713D9"/>
    <w:rsid w:val="002807E6"/>
    <w:rsid w:val="00283D48"/>
    <w:rsid w:val="0028722E"/>
    <w:rsid w:val="002A3D88"/>
    <w:rsid w:val="002B7923"/>
    <w:rsid w:val="002C2007"/>
    <w:rsid w:val="002C2124"/>
    <w:rsid w:val="002C338D"/>
    <w:rsid w:val="002C4E9E"/>
    <w:rsid w:val="002E5D6E"/>
    <w:rsid w:val="002F5104"/>
    <w:rsid w:val="00313489"/>
    <w:rsid w:val="0032089D"/>
    <w:rsid w:val="003217DE"/>
    <w:rsid w:val="00323EFE"/>
    <w:rsid w:val="00334905"/>
    <w:rsid w:val="00337389"/>
    <w:rsid w:val="00342734"/>
    <w:rsid w:val="00361298"/>
    <w:rsid w:val="00367976"/>
    <w:rsid w:val="00374323"/>
    <w:rsid w:val="00382DED"/>
    <w:rsid w:val="003847AB"/>
    <w:rsid w:val="00384AD7"/>
    <w:rsid w:val="00385EF3"/>
    <w:rsid w:val="003914E2"/>
    <w:rsid w:val="00394AD6"/>
    <w:rsid w:val="00395EA6"/>
    <w:rsid w:val="0039711A"/>
    <w:rsid w:val="003A0F3E"/>
    <w:rsid w:val="003B5BF7"/>
    <w:rsid w:val="003C22F6"/>
    <w:rsid w:val="003C77A7"/>
    <w:rsid w:val="003D005D"/>
    <w:rsid w:val="003D326E"/>
    <w:rsid w:val="003E548E"/>
    <w:rsid w:val="00416433"/>
    <w:rsid w:val="004165C7"/>
    <w:rsid w:val="004243A3"/>
    <w:rsid w:val="00425CA3"/>
    <w:rsid w:val="00434E32"/>
    <w:rsid w:val="00440883"/>
    <w:rsid w:val="004443D5"/>
    <w:rsid w:val="0044542F"/>
    <w:rsid w:val="0045056E"/>
    <w:rsid w:val="00454148"/>
    <w:rsid w:val="00457591"/>
    <w:rsid w:val="0046286E"/>
    <w:rsid w:val="004649A9"/>
    <w:rsid w:val="00476E62"/>
    <w:rsid w:val="004822D3"/>
    <w:rsid w:val="00492A7A"/>
    <w:rsid w:val="004951A5"/>
    <w:rsid w:val="004967A1"/>
    <w:rsid w:val="004A5AC9"/>
    <w:rsid w:val="004B217A"/>
    <w:rsid w:val="004B3B81"/>
    <w:rsid w:val="004D0788"/>
    <w:rsid w:val="004E4FD4"/>
    <w:rsid w:val="004E6D4E"/>
    <w:rsid w:val="0050258F"/>
    <w:rsid w:val="00504888"/>
    <w:rsid w:val="005246BC"/>
    <w:rsid w:val="0052573A"/>
    <w:rsid w:val="00525D13"/>
    <w:rsid w:val="00530816"/>
    <w:rsid w:val="00534ABF"/>
    <w:rsid w:val="00535FE6"/>
    <w:rsid w:val="00536988"/>
    <w:rsid w:val="00536BB4"/>
    <w:rsid w:val="00540A6A"/>
    <w:rsid w:val="00545B0C"/>
    <w:rsid w:val="00566FDA"/>
    <w:rsid w:val="00591170"/>
    <w:rsid w:val="005957FA"/>
    <w:rsid w:val="005A1DD0"/>
    <w:rsid w:val="005A31B2"/>
    <w:rsid w:val="005A48BD"/>
    <w:rsid w:val="005A7C2B"/>
    <w:rsid w:val="005B28A0"/>
    <w:rsid w:val="005B2D94"/>
    <w:rsid w:val="005C1A1B"/>
    <w:rsid w:val="005C5ECA"/>
    <w:rsid w:val="005C6C5A"/>
    <w:rsid w:val="005C78D7"/>
    <w:rsid w:val="005D4A6C"/>
    <w:rsid w:val="005E2104"/>
    <w:rsid w:val="005E4E3F"/>
    <w:rsid w:val="005E664D"/>
    <w:rsid w:val="005F3E64"/>
    <w:rsid w:val="006208EE"/>
    <w:rsid w:val="0062164D"/>
    <w:rsid w:val="006552BD"/>
    <w:rsid w:val="0066561F"/>
    <w:rsid w:val="00665F47"/>
    <w:rsid w:val="00666156"/>
    <w:rsid w:val="006668DB"/>
    <w:rsid w:val="006733FC"/>
    <w:rsid w:val="006849DC"/>
    <w:rsid w:val="006935CA"/>
    <w:rsid w:val="00696303"/>
    <w:rsid w:val="00696732"/>
    <w:rsid w:val="006A2912"/>
    <w:rsid w:val="006B6204"/>
    <w:rsid w:val="006C3012"/>
    <w:rsid w:val="006D0693"/>
    <w:rsid w:val="006D4DCD"/>
    <w:rsid w:val="006E5116"/>
    <w:rsid w:val="006F6214"/>
    <w:rsid w:val="007009CD"/>
    <w:rsid w:val="0070454F"/>
    <w:rsid w:val="00715524"/>
    <w:rsid w:val="00715CE5"/>
    <w:rsid w:val="00722F2E"/>
    <w:rsid w:val="007230D9"/>
    <w:rsid w:val="0072340A"/>
    <w:rsid w:val="00724D83"/>
    <w:rsid w:val="0072629E"/>
    <w:rsid w:val="00735E2D"/>
    <w:rsid w:val="007426D1"/>
    <w:rsid w:val="0075079F"/>
    <w:rsid w:val="007567E3"/>
    <w:rsid w:val="007576B1"/>
    <w:rsid w:val="00757C9B"/>
    <w:rsid w:val="00764505"/>
    <w:rsid w:val="00767AFA"/>
    <w:rsid w:val="0077062D"/>
    <w:rsid w:val="0077669A"/>
    <w:rsid w:val="00787F6B"/>
    <w:rsid w:val="00793C33"/>
    <w:rsid w:val="00795EC0"/>
    <w:rsid w:val="007A04E6"/>
    <w:rsid w:val="007A5F1F"/>
    <w:rsid w:val="007A7085"/>
    <w:rsid w:val="007B31E3"/>
    <w:rsid w:val="007B5E9F"/>
    <w:rsid w:val="007B74EA"/>
    <w:rsid w:val="007B7F98"/>
    <w:rsid w:val="007C2C42"/>
    <w:rsid w:val="007C2F4F"/>
    <w:rsid w:val="007D657D"/>
    <w:rsid w:val="007D7080"/>
    <w:rsid w:val="007E2C21"/>
    <w:rsid w:val="007E2CDF"/>
    <w:rsid w:val="007F75B3"/>
    <w:rsid w:val="00800B86"/>
    <w:rsid w:val="00822D94"/>
    <w:rsid w:val="008329C4"/>
    <w:rsid w:val="00840E80"/>
    <w:rsid w:val="00841B57"/>
    <w:rsid w:val="008449C4"/>
    <w:rsid w:val="00851099"/>
    <w:rsid w:val="00853271"/>
    <w:rsid w:val="008534F0"/>
    <w:rsid w:val="0085375A"/>
    <w:rsid w:val="008578AE"/>
    <w:rsid w:val="008604F4"/>
    <w:rsid w:val="00864F43"/>
    <w:rsid w:val="00865A94"/>
    <w:rsid w:val="00893695"/>
    <w:rsid w:val="00895F39"/>
    <w:rsid w:val="00896F98"/>
    <w:rsid w:val="008A47B6"/>
    <w:rsid w:val="008C275E"/>
    <w:rsid w:val="008D02AE"/>
    <w:rsid w:val="008D444E"/>
    <w:rsid w:val="008E0042"/>
    <w:rsid w:val="008E17CC"/>
    <w:rsid w:val="008E4D66"/>
    <w:rsid w:val="008F121D"/>
    <w:rsid w:val="009023ED"/>
    <w:rsid w:val="00916BF0"/>
    <w:rsid w:val="00922428"/>
    <w:rsid w:val="00922B27"/>
    <w:rsid w:val="00934F4C"/>
    <w:rsid w:val="0094561C"/>
    <w:rsid w:val="009509EF"/>
    <w:rsid w:val="0095180F"/>
    <w:rsid w:val="009526E6"/>
    <w:rsid w:val="00964E15"/>
    <w:rsid w:val="009652D7"/>
    <w:rsid w:val="00974D7A"/>
    <w:rsid w:val="00985B04"/>
    <w:rsid w:val="0099096A"/>
    <w:rsid w:val="00995A27"/>
    <w:rsid w:val="009A04E7"/>
    <w:rsid w:val="009A09C0"/>
    <w:rsid w:val="009A2BB3"/>
    <w:rsid w:val="009A3F01"/>
    <w:rsid w:val="009A3F7F"/>
    <w:rsid w:val="009B795E"/>
    <w:rsid w:val="009C465E"/>
    <w:rsid w:val="009D29E6"/>
    <w:rsid w:val="009D7DA4"/>
    <w:rsid w:val="009E31B6"/>
    <w:rsid w:val="00A07287"/>
    <w:rsid w:val="00A150FA"/>
    <w:rsid w:val="00A153F9"/>
    <w:rsid w:val="00A40E74"/>
    <w:rsid w:val="00A45D9C"/>
    <w:rsid w:val="00A50C6C"/>
    <w:rsid w:val="00A64F35"/>
    <w:rsid w:val="00A7201F"/>
    <w:rsid w:val="00A742AB"/>
    <w:rsid w:val="00A77A54"/>
    <w:rsid w:val="00A80F6B"/>
    <w:rsid w:val="00A867A9"/>
    <w:rsid w:val="00A91C9B"/>
    <w:rsid w:val="00A94F86"/>
    <w:rsid w:val="00AA40DF"/>
    <w:rsid w:val="00AB0F70"/>
    <w:rsid w:val="00AB3A85"/>
    <w:rsid w:val="00AD108F"/>
    <w:rsid w:val="00AD1A00"/>
    <w:rsid w:val="00AF2A3D"/>
    <w:rsid w:val="00B06D1F"/>
    <w:rsid w:val="00B3047C"/>
    <w:rsid w:val="00B310FB"/>
    <w:rsid w:val="00B32713"/>
    <w:rsid w:val="00B32DD9"/>
    <w:rsid w:val="00B40AF0"/>
    <w:rsid w:val="00B5137C"/>
    <w:rsid w:val="00B52F85"/>
    <w:rsid w:val="00B557BB"/>
    <w:rsid w:val="00B65642"/>
    <w:rsid w:val="00B667A5"/>
    <w:rsid w:val="00B814B6"/>
    <w:rsid w:val="00B8239F"/>
    <w:rsid w:val="00B86338"/>
    <w:rsid w:val="00BA1D8C"/>
    <w:rsid w:val="00BA3FA8"/>
    <w:rsid w:val="00BA498C"/>
    <w:rsid w:val="00BB6673"/>
    <w:rsid w:val="00BC3BDD"/>
    <w:rsid w:val="00BC562C"/>
    <w:rsid w:val="00BC5B20"/>
    <w:rsid w:val="00BC7A8C"/>
    <w:rsid w:val="00BE114B"/>
    <w:rsid w:val="00BF5580"/>
    <w:rsid w:val="00BF6A2C"/>
    <w:rsid w:val="00C126C9"/>
    <w:rsid w:val="00C17510"/>
    <w:rsid w:val="00C21950"/>
    <w:rsid w:val="00C22D70"/>
    <w:rsid w:val="00C324C7"/>
    <w:rsid w:val="00C50F04"/>
    <w:rsid w:val="00C663E4"/>
    <w:rsid w:val="00C7068B"/>
    <w:rsid w:val="00C70C31"/>
    <w:rsid w:val="00C72D10"/>
    <w:rsid w:val="00C74C5E"/>
    <w:rsid w:val="00C83597"/>
    <w:rsid w:val="00C8623C"/>
    <w:rsid w:val="00C86FB1"/>
    <w:rsid w:val="00C92851"/>
    <w:rsid w:val="00CA4C8D"/>
    <w:rsid w:val="00CA66BE"/>
    <w:rsid w:val="00CA747F"/>
    <w:rsid w:val="00CB0069"/>
    <w:rsid w:val="00CC3AE6"/>
    <w:rsid w:val="00CC7780"/>
    <w:rsid w:val="00CD39B3"/>
    <w:rsid w:val="00CD39E1"/>
    <w:rsid w:val="00CD4B50"/>
    <w:rsid w:val="00CE3372"/>
    <w:rsid w:val="00D00594"/>
    <w:rsid w:val="00D11E54"/>
    <w:rsid w:val="00D24EA0"/>
    <w:rsid w:val="00D40E0D"/>
    <w:rsid w:val="00D44671"/>
    <w:rsid w:val="00D503D0"/>
    <w:rsid w:val="00D544B2"/>
    <w:rsid w:val="00D62A34"/>
    <w:rsid w:val="00D707A5"/>
    <w:rsid w:val="00D7381B"/>
    <w:rsid w:val="00D73BC1"/>
    <w:rsid w:val="00D8171D"/>
    <w:rsid w:val="00D8257D"/>
    <w:rsid w:val="00D82614"/>
    <w:rsid w:val="00D8332D"/>
    <w:rsid w:val="00DA3317"/>
    <w:rsid w:val="00DA798C"/>
    <w:rsid w:val="00DB1BD8"/>
    <w:rsid w:val="00DB78D8"/>
    <w:rsid w:val="00DC126E"/>
    <w:rsid w:val="00DC154E"/>
    <w:rsid w:val="00DC484A"/>
    <w:rsid w:val="00DC5D60"/>
    <w:rsid w:val="00DD0818"/>
    <w:rsid w:val="00DE7964"/>
    <w:rsid w:val="00E03982"/>
    <w:rsid w:val="00E10606"/>
    <w:rsid w:val="00E10B8C"/>
    <w:rsid w:val="00E2144D"/>
    <w:rsid w:val="00E309E0"/>
    <w:rsid w:val="00E34BA1"/>
    <w:rsid w:val="00E35CC5"/>
    <w:rsid w:val="00E4576E"/>
    <w:rsid w:val="00E52985"/>
    <w:rsid w:val="00E821C9"/>
    <w:rsid w:val="00E87ED6"/>
    <w:rsid w:val="00E944E2"/>
    <w:rsid w:val="00EC0047"/>
    <w:rsid w:val="00ED11FF"/>
    <w:rsid w:val="00ED2474"/>
    <w:rsid w:val="00ED390C"/>
    <w:rsid w:val="00EE3C86"/>
    <w:rsid w:val="00EE40FE"/>
    <w:rsid w:val="00F050F8"/>
    <w:rsid w:val="00F129ED"/>
    <w:rsid w:val="00F14969"/>
    <w:rsid w:val="00F201AD"/>
    <w:rsid w:val="00F2444F"/>
    <w:rsid w:val="00F32577"/>
    <w:rsid w:val="00F4249A"/>
    <w:rsid w:val="00F45365"/>
    <w:rsid w:val="00F46671"/>
    <w:rsid w:val="00F47C71"/>
    <w:rsid w:val="00F57EB1"/>
    <w:rsid w:val="00F67553"/>
    <w:rsid w:val="00F76F38"/>
    <w:rsid w:val="00F976BA"/>
    <w:rsid w:val="00FB1F61"/>
    <w:rsid w:val="00FB66F3"/>
    <w:rsid w:val="00FC3175"/>
    <w:rsid w:val="00FC3E70"/>
    <w:rsid w:val="00FD2FF4"/>
    <w:rsid w:val="00FE258A"/>
    <w:rsid w:val="00FF34F5"/>
    <w:rsid w:val="00FF3BC8"/>
    <w:rsid w:val="00FF48E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5:docId w15:val="{3A0FE173-71E0-4243-A5DB-2E9519B753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6732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BB66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B6673"/>
    <w:rPr>
      <w:rFonts w:ascii="Tahoma" w:hAnsi="Tahoma" w:cs="Tahoma"/>
      <w:sz w:val="16"/>
      <w:szCs w:val="16"/>
      <w:lang w:eastAsia="en-GB"/>
    </w:rPr>
  </w:style>
  <w:style w:type="paragraph" w:styleId="ListParagraph">
    <w:name w:val="List Paragraph"/>
    <w:basedOn w:val="Normal"/>
    <w:uiPriority w:val="99"/>
    <w:qFormat/>
    <w:rsid w:val="00BB6673"/>
    <w:pPr>
      <w:ind w:left="720"/>
      <w:contextualSpacing/>
    </w:pPr>
  </w:style>
  <w:style w:type="character" w:styleId="BookTitle">
    <w:name w:val="Book Title"/>
    <w:basedOn w:val="DefaultParagraphFont"/>
    <w:uiPriority w:val="33"/>
    <w:qFormat/>
    <w:rsid w:val="00C22D70"/>
    <w:rPr>
      <w:b/>
      <w:bCs/>
      <w:smallCaps/>
      <w:spacing w:val="5"/>
    </w:rPr>
  </w:style>
  <w:style w:type="paragraph" w:styleId="Header">
    <w:name w:val="header"/>
    <w:basedOn w:val="Normal"/>
    <w:link w:val="HeaderChar"/>
    <w:uiPriority w:val="99"/>
    <w:unhideWhenUsed/>
    <w:rsid w:val="00C22D7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2D70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22D7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2D70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locked/>
    <w:rsid w:val="00CD39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9846444-4D21-4EFE-AFB7-4BC1EED2E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54</Words>
  <Characters>502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rperCollins Publishers</Company>
  <LinksUpToDate>false</LinksUpToDate>
  <CharactersWithSpaces>5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na Goldschmidt</dc:creator>
  <cp:lastModifiedBy>Mrs S. Jones</cp:lastModifiedBy>
  <cp:revision>2</cp:revision>
  <cp:lastPrinted>2015-01-19T11:06:00Z</cp:lastPrinted>
  <dcterms:created xsi:type="dcterms:W3CDTF">2020-12-02T14:07:00Z</dcterms:created>
  <dcterms:modified xsi:type="dcterms:W3CDTF">2020-12-02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